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gif" ContentType="image/gif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XSpec="center" w:tblpY="840"/>
        <w:tblW w:w="519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25"/>
        <w:gridCol w:w="3398"/>
        <w:gridCol w:w="3636"/>
        <w:gridCol w:w="2889"/>
      </w:tblGrid>
      <w:tr w:rsidR="00891CD9" w:rsidRPr="003A3465" w14:paraId="66290BF3" w14:textId="77777777" w:rsidTr="001F2C91">
        <w:trPr>
          <w:cantSplit/>
          <w:trHeight w:val="352"/>
        </w:trPr>
        <w:tc>
          <w:tcPr>
            <w:tcW w:w="666" w:type="pct"/>
            <w:vAlign w:val="center"/>
          </w:tcPr>
          <w:p w14:paraId="05C89644" w14:textId="77777777" w:rsidR="005D50A9" w:rsidRDefault="005D50A9" w:rsidP="00FD2F1A">
            <w:pPr>
              <w:pStyle w:val="Header"/>
              <w:jc w:val="center"/>
              <w:rPr>
                <w:rFonts w:ascii="Comic Sans MS" w:hAnsi="Comic Sans MS"/>
                <w:b/>
              </w:rPr>
            </w:pPr>
          </w:p>
          <w:p w14:paraId="7B395656" w14:textId="77777777" w:rsidR="00F77F4C" w:rsidRPr="003A3465" w:rsidRDefault="00F77F4C" w:rsidP="00FD2F1A">
            <w:pPr>
              <w:pStyle w:val="Header"/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1484" w:type="pct"/>
            <w:shd w:val="clear" w:color="auto" w:fill="BFBFBF" w:themeFill="background1" w:themeFillShade="BF"/>
            <w:vAlign w:val="center"/>
          </w:tcPr>
          <w:p w14:paraId="61B224D1" w14:textId="77777777" w:rsidR="005D50A9" w:rsidRPr="00F77F4C" w:rsidRDefault="005D50A9" w:rsidP="00FD2F1A">
            <w:pPr>
              <w:ind w:right="-90"/>
              <w:jc w:val="center"/>
              <w:rPr>
                <w:rFonts w:ascii="Comic Sans MS" w:hAnsi="Comic Sans MS"/>
                <w:b/>
                <w:bCs/>
                <w:sz w:val="28"/>
                <w:szCs w:val="28"/>
              </w:rPr>
            </w:pPr>
            <w:r w:rsidRPr="00F77F4C">
              <w:rPr>
                <w:rFonts w:ascii="Comic Sans MS" w:hAnsi="Comic Sans MS"/>
                <w:b/>
                <w:bCs/>
                <w:sz w:val="28"/>
                <w:szCs w:val="28"/>
              </w:rPr>
              <w:t>Problem 1</w:t>
            </w:r>
          </w:p>
        </w:tc>
        <w:tc>
          <w:tcPr>
            <w:tcW w:w="1588" w:type="pct"/>
            <w:shd w:val="clear" w:color="auto" w:fill="BFBFBF" w:themeFill="background1" w:themeFillShade="BF"/>
            <w:vAlign w:val="center"/>
          </w:tcPr>
          <w:p w14:paraId="0A3B3E45" w14:textId="77777777" w:rsidR="005D50A9" w:rsidRPr="00F77F4C" w:rsidRDefault="005D50A9" w:rsidP="00FD2F1A">
            <w:pPr>
              <w:pStyle w:val="Heading1"/>
              <w:ind w:right="-89"/>
              <w:rPr>
                <w:rFonts w:ascii="Comic Sans MS" w:hAnsi="Comic Sans MS"/>
                <w:sz w:val="28"/>
                <w:szCs w:val="28"/>
              </w:rPr>
            </w:pPr>
            <w:r w:rsidRPr="00F77F4C">
              <w:rPr>
                <w:rFonts w:ascii="Comic Sans MS" w:hAnsi="Comic Sans MS"/>
                <w:sz w:val="28"/>
                <w:szCs w:val="28"/>
              </w:rPr>
              <w:t>Problem 2</w:t>
            </w:r>
          </w:p>
        </w:tc>
        <w:tc>
          <w:tcPr>
            <w:tcW w:w="1262" w:type="pct"/>
            <w:shd w:val="clear" w:color="auto" w:fill="BFBFBF" w:themeFill="background1" w:themeFillShade="BF"/>
            <w:vAlign w:val="center"/>
          </w:tcPr>
          <w:p w14:paraId="1DD09677" w14:textId="77777777" w:rsidR="005D50A9" w:rsidRPr="00F77F4C" w:rsidRDefault="005D50A9" w:rsidP="00FD2F1A">
            <w:pPr>
              <w:pStyle w:val="Heading1"/>
              <w:ind w:right="-90"/>
              <w:rPr>
                <w:rFonts w:ascii="Comic Sans MS" w:hAnsi="Comic Sans MS"/>
                <w:sz w:val="28"/>
                <w:szCs w:val="28"/>
              </w:rPr>
            </w:pPr>
            <w:r w:rsidRPr="00F77F4C">
              <w:rPr>
                <w:rFonts w:ascii="Comic Sans MS" w:hAnsi="Comic Sans MS"/>
                <w:sz w:val="28"/>
                <w:szCs w:val="28"/>
              </w:rPr>
              <w:t>Gridded Response</w:t>
            </w:r>
          </w:p>
        </w:tc>
      </w:tr>
      <w:tr w:rsidR="005D50A9" w:rsidRPr="003A3465" w14:paraId="5AFD4ABC" w14:textId="77777777" w:rsidTr="001F2C91">
        <w:trPr>
          <w:trHeight w:val="4546"/>
        </w:trPr>
        <w:tc>
          <w:tcPr>
            <w:tcW w:w="666" w:type="pct"/>
            <w:vAlign w:val="center"/>
          </w:tcPr>
          <w:p w14:paraId="56585903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165BB484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2D910789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2FDAE784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7BF07722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51972929" w14:textId="77777777" w:rsidR="00F77F4C" w:rsidRDefault="00733A40" w:rsidP="00FD2F1A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Monday</w:t>
            </w:r>
          </w:p>
          <w:p w14:paraId="2F12D952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0127E6F3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6E7C9D5C" w14:textId="77777777" w:rsidR="008E407F" w:rsidRDefault="008E407F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3DADD2A0" w14:textId="77777777" w:rsidR="008E407F" w:rsidRDefault="008E407F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72D3A8AE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3CFB0217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4FBC565F" w14:textId="6B77BCE1" w:rsidR="00891CD9" w:rsidRPr="003A3465" w:rsidRDefault="00891CD9" w:rsidP="00FD2F1A">
            <w:pPr>
              <w:rPr>
                <w:rFonts w:ascii="Comic Sans MS" w:hAnsi="Comic Sans MS"/>
                <w:b/>
              </w:rPr>
            </w:pPr>
          </w:p>
        </w:tc>
        <w:tc>
          <w:tcPr>
            <w:tcW w:w="1484" w:type="pct"/>
          </w:tcPr>
          <w:p w14:paraId="14A6B3F9" w14:textId="77777777" w:rsidR="00B844F3" w:rsidRDefault="000E2EB5" w:rsidP="000E2EB5">
            <w:pPr>
              <w:pStyle w:val="Header"/>
              <w:rPr>
                <w:rFonts w:ascii="Comic Sans MS" w:hAnsi="Comic Sans MS"/>
              </w:rPr>
            </w:pPr>
            <w:r w:rsidRPr="000E2EB5">
              <w:rPr>
                <w:rFonts w:ascii="Comic Sans MS" w:hAnsi="Comic Sans MS"/>
              </w:rPr>
              <w:t xml:space="preserve">The length of a rectangle is 2 centimeters more than 3 times the width. If the perimeter of the rectangle is 36 centimeters, </w:t>
            </w:r>
            <w:r>
              <w:rPr>
                <w:rFonts w:ascii="Comic Sans MS" w:hAnsi="Comic Sans MS"/>
              </w:rPr>
              <w:t>what is the length of the rectangle?</w:t>
            </w:r>
          </w:p>
          <w:p w14:paraId="42C8371A" w14:textId="77777777" w:rsidR="000E2EB5" w:rsidRDefault="000E2EB5" w:rsidP="000E2EB5">
            <w:pPr>
              <w:pStyle w:val="Header"/>
              <w:rPr>
                <w:rFonts w:ascii="Comic Sans MS" w:hAnsi="Comic Sans MS"/>
              </w:rPr>
            </w:pPr>
          </w:p>
          <w:p w14:paraId="074A6656" w14:textId="76D6D680" w:rsidR="000E2EB5" w:rsidRPr="003A3465" w:rsidRDefault="000E2EB5" w:rsidP="000E2EB5">
            <w:pPr>
              <w:pStyle w:val="Header"/>
              <w:rPr>
                <w:rFonts w:ascii="Comic Sans MS" w:hAnsi="Comic Sans MS"/>
              </w:rPr>
            </w:pPr>
          </w:p>
        </w:tc>
        <w:tc>
          <w:tcPr>
            <w:tcW w:w="1588" w:type="pct"/>
          </w:tcPr>
          <w:p w14:paraId="5AD07E62" w14:textId="4A6E142F" w:rsidR="00924E20" w:rsidRDefault="000E2EB5" w:rsidP="00FD2F1A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A lines passes through the points (-4, 0) and (-4, -8). What is the slope of the line? </w:t>
            </w:r>
          </w:p>
          <w:p w14:paraId="7C0924CA" w14:textId="77777777" w:rsidR="000E2EB5" w:rsidRDefault="000E2EB5" w:rsidP="00FD2F1A">
            <w:pPr>
              <w:rPr>
                <w:rFonts w:ascii="Comic Sans MS" w:hAnsi="Comic Sans MS"/>
              </w:rPr>
            </w:pPr>
          </w:p>
          <w:p w14:paraId="4C44B354" w14:textId="49E4D5CE" w:rsidR="00924E20" w:rsidRPr="003A3465" w:rsidRDefault="00924E20" w:rsidP="007C169C">
            <w:pPr>
              <w:rPr>
                <w:rFonts w:ascii="Comic Sans MS" w:hAnsi="Comic Sans MS"/>
              </w:rPr>
            </w:pPr>
          </w:p>
        </w:tc>
        <w:tc>
          <w:tcPr>
            <w:tcW w:w="1262" w:type="pct"/>
          </w:tcPr>
          <w:p w14:paraId="02A07F4D" w14:textId="5262AD18" w:rsidR="003A3465" w:rsidRPr="00891CD9" w:rsidRDefault="003A3465" w:rsidP="00FD2F1A">
            <w:pPr>
              <w:jc w:val="center"/>
              <w:rPr>
                <w:rFonts w:ascii="Comic Sans MS" w:hAnsi="Comic Sans MS"/>
                <w:b/>
                <w:i/>
                <w:noProof/>
              </w:rPr>
            </w:pPr>
            <w:r w:rsidRPr="00891CD9">
              <w:rPr>
                <w:rFonts w:ascii="Comic Sans MS" w:hAnsi="Comic Sans MS"/>
                <w:b/>
                <w:i/>
                <w:noProof/>
              </w:rPr>
              <w:t xml:space="preserve">Problem </w:t>
            </w:r>
            <w:r w:rsidR="000E2EB5">
              <w:rPr>
                <w:rFonts w:ascii="Comic Sans MS" w:hAnsi="Comic Sans MS"/>
                <w:b/>
                <w:i/>
                <w:noProof/>
              </w:rPr>
              <w:t>1</w:t>
            </w:r>
          </w:p>
          <w:p w14:paraId="62406205" w14:textId="77777777" w:rsidR="005D50A9" w:rsidRPr="003A3465" w:rsidRDefault="005D50A9" w:rsidP="00FD2F1A">
            <w:pPr>
              <w:jc w:val="center"/>
              <w:rPr>
                <w:rFonts w:ascii="Comic Sans MS" w:hAnsi="Comic Sans MS"/>
                <w:noProof/>
              </w:rPr>
            </w:pPr>
            <w:r w:rsidRPr="003A3465">
              <w:rPr>
                <w:rFonts w:ascii="Comic Sans MS" w:hAnsi="Comic Sans MS"/>
                <w:noProof/>
              </w:rPr>
              <w:drawing>
                <wp:inline distT="0" distB="0" distL="0" distR="0" wp14:anchorId="72DD9C9B" wp14:editId="12C129A9">
                  <wp:extent cx="1463040" cy="2432050"/>
                  <wp:effectExtent l="0" t="0" r="10160" b="6350"/>
                  <wp:docPr id="2" name="Picture 10" descr="Grade 6 Math Grid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Grade 6 Math Gri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t="1603" r="4948" b="22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040" cy="2432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50A9" w:rsidRPr="003A3465" w14:paraId="6666FF80" w14:textId="77777777" w:rsidTr="001F2C91">
        <w:trPr>
          <w:trHeight w:val="4132"/>
        </w:trPr>
        <w:tc>
          <w:tcPr>
            <w:tcW w:w="666" w:type="pct"/>
            <w:vAlign w:val="center"/>
          </w:tcPr>
          <w:p w14:paraId="4228F4E0" w14:textId="05D55D43" w:rsidR="005D50A9" w:rsidRPr="003A3465" w:rsidRDefault="00733A40" w:rsidP="00FD2F1A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Tuesday</w:t>
            </w:r>
          </w:p>
        </w:tc>
        <w:tc>
          <w:tcPr>
            <w:tcW w:w="1484" w:type="pct"/>
          </w:tcPr>
          <w:p w14:paraId="50D268E4" w14:textId="605BFE7B" w:rsidR="000E2EB5" w:rsidRDefault="000E2EB5" w:rsidP="000E2EB5">
            <w:pPr>
              <w:pStyle w:val="Head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Find the perimeter </w:t>
            </w:r>
            <w:r w:rsidRPr="000E2EB5">
              <w:rPr>
                <w:rFonts w:ascii="Comic Sans MS" w:hAnsi="Comic Sans MS"/>
              </w:rPr>
              <w:t>of the triangle to the nearest tenth.</w:t>
            </w:r>
          </w:p>
          <w:p w14:paraId="75A67E49" w14:textId="0F479E73" w:rsidR="000E2EB5" w:rsidRPr="000E2EB5" w:rsidRDefault="000E2EB5" w:rsidP="000E2EB5">
            <w:pPr>
              <w:pStyle w:val="Header"/>
              <w:rPr>
                <w:rFonts w:ascii="Comic Sans MS" w:hAnsi="Comic Sans MS"/>
              </w:rPr>
            </w:pPr>
            <w:r w:rsidRPr="00AE48FA">
              <w:rPr>
                <w:rFonts w:ascii="Georgia" w:hAnsi="Georgia"/>
                <w:noProof/>
                <w:color w:val="000000"/>
              </w:rPr>
              <w:drawing>
                <wp:inline distT="0" distB="0" distL="0" distR="0" wp14:anchorId="499652DB" wp14:editId="3CE223F5">
                  <wp:extent cx="1714853" cy="874644"/>
                  <wp:effectExtent l="0" t="0" r="0" b="190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 l="40224" t="42171" r="40705" b="462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5766" cy="8751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C14AAE" w14:textId="28B28C7C" w:rsidR="005D50A9" w:rsidRDefault="005D50A9" w:rsidP="00FD2F1A">
            <w:pPr>
              <w:pStyle w:val="Header"/>
              <w:rPr>
                <w:rFonts w:ascii="Comic Sans MS" w:hAnsi="Comic Sans MS"/>
              </w:rPr>
            </w:pPr>
          </w:p>
          <w:p w14:paraId="38470267" w14:textId="69F9BF44" w:rsidR="00287E29" w:rsidRPr="000E2EB5" w:rsidRDefault="00287E29" w:rsidP="000E3C0F">
            <w:pPr>
              <w:pStyle w:val="Header"/>
              <w:rPr>
                <w:rFonts w:ascii="Comic Sans MS" w:hAnsi="Comic Sans MS"/>
                <w:vertAlign w:val="superscript"/>
              </w:rPr>
            </w:pPr>
          </w:p>
        </w:tc>
        <w:tc>
          <w:tcPr>
            <w:tcW w:w="1588" w:type="pct"/>
          </w:tcPr>
          <w:p w14:paraId="3C530FF0" w14:textId="77777777" w:rsidR="000E2EB5" w:rsidRDefault="000E2EB5" w:rsidP="000E2EB5">
            <w:pPr>
              <w:pStyle w:val="Head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Simplify: </w:t>
            </w:r>
          </w:p>
          <w:p w14:paraId="59974CA4" w14:textId="77777777" w:rsidR="000E2EB5" w:rsidRPr="00F8248B" w:rsidRDefault="000E2EB5" w:rsidP="000E2EB5">
            <w:pPr>
              <w:pStyle w:val="Header"/>
              <w:rPr>
                <w:rFonts w:ascii="Comic Sans MS" w:hAnsi="Comic Sans MS"/>
              </w:rPr>
            </w:pPr>
            <w:r>
              <w:rPr>
                <w:rFonts w:ascii="Sylfaen" w:hAnsi="Sylfaen"/>
                <w:position w:val="-28"/>
              </w:rPr>
              <w:object w:dxaOrig="780" w:dyaOrig="700" w14:anchorId="0B3DE5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.35pt;height:35.15pt" o:ole="">
                  <v:imagedata r:id="rId11" o:title=""/>
                </v:shape>
                <o:OLEObject Type="Embed" ProgID="Equation.DSMT4" ShapeID="_x0000_i1025" DrawAspect="Content" ObjectID="_1360236104" r:id="rId12"/>
              </w:object>
            </w:r>
          </w:p>
          <w:p w14:paraId="1C642358" w14:textId="77777777" w:rsidR="000E2EB5" w:rsidRDefault="000E2EB5" w:rsidP="000E2EB5">
            <w:pPr>
              <w:pStyle w:val="Header"/>
              <w:rPr>
                <w:rFonts w:ascii="Comic Sans MS" w:hAnsi="Comic Sans MS"/>
              </w:rPr>
            </w:pPr>
          </w:p>
          <w:p w14:paraId="1733F8C5" w14:textId="2D2B7290" w:rsidR="00287E29" w:rsidRPr="006471A2" w:rsidRDefault="00287E29" w:rsidP="000E2EB5">
            <w:pPr>
              <w:rPr>
                <w:rFonts w:ascii="Comic Sans MS" w:hAnsi="Comic Sans MS"/>
              </w:rPr>
            </w:pPr>
          </w:p>
        </w:tc>
        <w:tc>
          <w:tcPr>
            <w:tcW w:w="1262" w:type="pct"/>
          </w:tcPr>
          <w:p w14:paraId="3FDB5EC1" w14:textId="24540F0F" w:rsidR="003A3465" w:rsidRPr="00891CD9" w:rsidRDefault="003A3465" w:rsidP="00FD2F1A">
            <w:pPr>
              <w:jc w:val="center"/>
              <w:rPr>
                <w:rFonts w:ascii="Comic Sans MS" w:hAnsi="Comic Sans MS"/>
                <w:b/>
                <w:i/>
                <w:noProof/>
              </w:rPr>
            </w:pPr>
            <w:r w:rsidRPr="00891CD9">
              <w:rPr>
                <w:rFonts w:ascii="Comic Sans MS" w:hAnsi="Comic Sans MS"/>
                <w:b/>
                <w:i/>
                <w:noProof/>
              </w:rPr>
              <w:t xml:space="preserve">Problem </w:t>
            </w:r>
            <w:r w:rsidR="000E2EB5">
              <w:rPr>
                <w:rFonts w:ascii="Comic Sans MS" w:hAnsi="Comic Sans MS"/>
                <w:b/>
                <w:i/>
                <w:noProof/>
              </w:rPr>
              <w:t>1</w:t>
            </w:r>
          </w:p>
          <w:p w14:paraId="5DCEED00" w14:textId="056C2DE0" w:rsidR="00733A40" w:rsidRDefault="00891CD9" w:rsidP="00FD2F1A">
            <w:pPr>
              <w:jc w:val="center"/>
              <w:rPr>
                <w:rFonts w:ascii="Comic Sans MS" w:hAnsi="Comic Sans MS"/>
                <w:noProof/>
              </w:rPr>
            </w:pPr>
            <w:r w:rsidRPr="003A3465">
              <w:rPr>
                <w:rFonts w:ascii="Comic Sans MS" w:hAnsi="Comic Sans MS"/>
                <w:noProof/>
              </w:rPr>
              <w:drawing>
                <wp:inline distT="0" distB="0" distL="0" distR="0" wp14:anchorId="2228953C" wp14:editId="09F1F4BE">
                  <wp:extent cx="1463040" cy="2432050"/>
                  <wp:effectExtent l="0" t="0" r="10160" b="6350"/>
                  <wp:docPr id="1" name="Picture 10" descr="Grade 6 Math Grid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Grade 6 Math Gri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t="1603" r="4948" b="22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040" cy="2432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C1F0361" w14:textId="77777777" w:rsidR="005D50A9" w:rsidRPr="00733A40" w:rsidRDefault="005D50A9" w:rsidP="00FD2F1A">
            <w:pPr>
              <w:rPr>
                <w:rFonts w:ascii="Comic Sans MS" w:hAnsi="Comic Sans MS"/>
              </w:rPr>
            </w:pPr>
          </w:p>
        </w:tc>
      </w:tr>
      <w:tr w:rsidR="005D50A9" w:rsidRPr="003A3465" w14:paraId="20174759" w14:textId="77777777" w:rsidTr="001F2C91">
        <w:trPr>
          <w:trHeight w:val="4036"/>
        </w:trPr>
        <w:tc>
          <w:tcPr>
            <w:tcW w:w="666" w:type="pct"/>
            <w:vAlign w:val="center"/>
          </w:tcPr>
          <w:p w14:paraId="1864BDED" w14:textId="59EC0AEA" w:rsidR="00F77F4C" w:rsidRDefault="00733A40" w:rsidP="00FD2F1A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Wednesday</w:t>
            </w:r>
          </w:p>
          <w:p w14:paraId="6BD6DA34" w14:textId="77777777" w:rsidR="005D50A9" w:rsidRPr="003A3465" w:rsidRDefault="005D50A9" w:rsidP="00FD2F1A">
            <w:pPr>
              <w:rPr>
                <w:rFonts w:ascii="Comic Sans MS" w:hAnsi="Comic Sans MS"/>
                <w:b/>
              </w:rPr>
            </w:pPr>
          </w:p>
        </w:tc>
        <w:tc>
          <w:tcPr>
            <w:tcW w:w="1484" w:type="pct"/>
          </w:tcPr>
          <w:p w14:paraId="4035834D" w14:textId="3657A983" w:rsidR="000E2EB5" w:rsidRPr="000E2EB5" w:rsidRDefault="000E2EB5" w:rsidP="000E2EB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A skate park charges a $30 joining fee plus $6</w:t>
            </w:r>
            <w:r w:rsidRPr="000E2EB5">
              <w:rPr>
                <w:rFonts w:ascii="Comic Sans MS" w:hAnsi="Comic Sans MS"/>
              </w:rPr>
              <w:t xml:space="preserve"> for each visit.  Jaylen has spent a tot</w:t>
            </w:r>
            <w:r>
              <w:rPr>
                <w:rFonts w:ascii="Comic Sans MS" w:hAnsi="Comic Sans MS"/>
              </w:rPr>
              <w:t>al of $402</w:t>
            </w:r>
            <w:r w:rsidRPr="000E2EB5">
              <w:rPr>
                <w:rFonts w:ascii="Comic Sans MS" w:hAnsi="Comic Sans MS"/>
              </w:rPr>
              <w:t xml:space="preserve"> at the skate</w:t>
            </w:r>
            <w:r>
              <w:rPr>
                <w:rFonts w:ascii="Comic Sans MS" w:hAnsi="Comic Sans MS"/>
              </w:rPr>
              <w:t xml:space="preserve"> park this year. </w:t>
            </w:r>
            <w:r w:rsidRPr="000E2EB5">
              <w:rPr>
                <w:rFonts w:ascii="Comic Sans MS" w:hAnsi="Comic Sans MS"/>
              </w:rPr>
              <w:t>Use an equation to find how many visits he has made.</w:t>
            </w:r>
          </w:p>
          <w:p w14:paraId="68EBFFF8" w14:textId="77777777" w:rsidR="000E2EB5" w:rsidRDefault="000E2EB5" w:rsidP="00FD2F1A">
            <w:pPr>
              <w:pStyle w:val="Header"/>
              <w:rPr>
                <w:rFonts w:ascii="Comic Sans MS" w:hAnsi="Comic Sans MS"/>
              </w:rPr>
            </w:pPr>
          </w:p>
          <w:p w14:paraId="436270FE" w14:textId="218BCCD6" w:rsidR="000E2EB5" w:rsidRPr="003A3465" w:rsidRDefault="000E2EB5" w:rsidP="007C169C">
            <w:pPr>
              <w:pStyle w:val="Header"/>
              <w:rPr>
                <w:rFonts w:ascii="Comic Sans MS" w:hAnsi="Comic Sans MS"/>
              </w:rPr>
            </w:pPr>
          </w:p>
        </w:tc>
        <w:tc>
          <w:tcPr>
            <w:tcW w:w="1588" w:type="pct"/>
          </w:tcPr>
          <w:p w14:paraId="0C661BC4" w14:textId="77777777" w:rsidR="000272B0" w:rsidRPr="000E2EB5" w:rsidRDefault="000E2EB5" w:rsidP="000E2EB5">
            <w:pPr>
              <w:rPr>
                <w:rFonts w:ascii="Comic Sans MS" w:hAnsi="Comic Sans MS"/>
              </w:rPr>
            </w:pPr>
            <w:r w:rsidRPr="000E2EB5">
              <w:rPr>
                <w:rFonts w:ascii="Comic Sans MS" w:hAnsi="Comic Sans MS"/>
              </w:rPr>
              <w:t>The sum of two numbers is 80. Their difference is 44. Write a system of equations that describes this situation. What are the two numbers?</w:t>
            </w:r>
          </w:p>
          <w:p w14:paraId="7B975D7B" w14:textId="77777777" w:rsidR="000E2EB5" w:rsidRDefault="000E2EB5" w:rsidP="000E2EB5">
            <w:pPr>
              <w:rPr>
                <w:rFonts w:ascii="Comic Sans MS" w:hAnsi="Comic Sans MS"/>
                <w:color w:val="FF0000"/>
              </w:rPr>
            </w:pPr>
          </w:p>
          <w:p w14:paraId="32958EB9" w14:textId="33694E9E" w:rsidR="000E2EB5" w:rsidRPr="000E2EB5" w:rsidRDefault="000E2EB5" w:rsidP="000E2EB5">
            <w:pPr>
              <w:rPr>
                <w:rFonts w:ascii="Comic Sans MS" w:hAnsi="Comic Sans MS"/>
                <w:color w:val="FF0000"/>
              </w:rPr>
            </w:pPr>
          </w:p>
        </w:tc>
        <w:tc>
          <w:tcPr>
            <w:tcW w:w="1262" w:type="pct"/>
          </w:tcPr>
          <w:p w14:paraId="2E912FDE" w14:textId="1D2881A4" w:rsidR="003A3465" w:rsidRPr="00891CD9" w:rsidRDefault="00F82086" w:rsidP="00FD2F1A">
            <w:pPr>
              <w:jc w:val="center"/>
              <w:rPr>
                <w:rFonts w:ascii="Comic Sans MS" w:hAnsi="Comic Sans MS"/>
                <w:b/>
                <w:i/>
              </w:rPr>
            </w:pPr>
            <w:r>
              <w:rPr>
                <w:rFonts w:ascii="Comic Sans MS" w:hAnsi="Comic Sans MS"/>
                <w:b/>
                <w:i/>
              </w:rPr>
              <w:t xml:space="preserve">Problem </w:t>
            </w:r>
            <w:r w:rsidR="000E2EB5">
              <w:rPr>
                <w:rFonts w:ascii="Comic Sans MS" w:hAnsi="Comic Sans MS"/>
                <w:b/>
                <w:i/>
              </w:rPr>
              <w:t>1</w:t>
            </w:r>
          </w:p>
          <w:p w14:paraId="12E61744" w14:textId="51EA9A9A" w:rsidR="005D50A9" w:rsidRPr="003A3465" w:rsidRDefault="00891CD9" w:rsidP="00FD2F1A">
            <w:pPr>
              <w:jc w:val="center"/>
              <w:rPr>
                <w:rFonts w:ascii="Comic Sans MS" w:hAnsi="Comic Sans MS"/>
              </w:rPr>
            </w:pPr>
            <w:r w:rsidRPr="003A3465">
              <w:rPr>
                <w:rFonts w:ascii="Comic Sans MS" w:hAnsi="Comic Sans MS"/>
                <w:noProof/>
              </w:rPr>
              <w:drawing>
                <wp:inline distT="0" distB="0" distL="0" distR="0" wp14:anchorId="3039E268" wp14:editId="37AF8F2A">
                  <wp:extent cx="1463040" cy="2432050"/>
                  <wp:effectExtent l="0" t="0" r="10160" b="6350"/>
                  <wp:docPr id="5" name="Picture 10" descr="Grade 6 Math Grid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Grade 6 Math Gri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t="1603" r="4948" b="22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040" cy="2432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D50A9" w:rsidRPr="003A3465" w14:paraId="2D51C460" w14:textId="77777777" w:rsidTr="001F2C91">
        <w:trPr>
          <w:trHeight w:val="4396"/>
        </w:trPr>
        <w:tc>
          <w:tcPr>
            <w:tcW w:w="666" w:type="pct"/>
            <w:vAlign w:val="center"/>
          </w:tcPr>
          <w:p w14:paraId="6515B160" w14:textId="4443E43A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0C42AAE0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74A1F9E3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04FC613F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612B5107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55D05AA6" w14:textId="54558DC8" w:rsidR="00891CD9" w:rsidRDefault="002B4298" w:rsidP="00FD2F1A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 xml:space="preserve"> </w:t>
            </w:r>
          </w:p>
          <w:p w14:paraId="35327BBB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60390112" w14:textId="77777777" w:rsidR="008E407F" w:rsidRDefault="008E407F" w:rsidP="00FD2F1A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Thursday</w:t>
            </w:r>
          </w:p>
          <w:p w14:paraId="6CC17E36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5613D02E" w14:textId="77777777" w:rsidR="00891CD9" w:rsidRDefault="00891CD9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42014598" w14:textId="45D79F67" w:rsidR="00733A40" w:rsidRDefault="00733A40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2F073413" w14:textId="77777777" w:rsidR="00F77F4C" w:rsidRDefault="00F77F4C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42658D9A" w14:textId="77777777" w:rsidR="00F77F4C" w:rsidRDefault="00F77F4C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7D1095E1" w14:textId="77777777" w:rsidR="00F77F4C" w:rsidRDefault="00F77F4C" w:rsidP="00FD2F1A">
            <w:pPr>
              <w:jc w:val="center"/>
              <w:rPr>
                <w:rFonts w:ascii="Comic Sans MS" w:hAnsi="Comic Sans MS"/>
                <w:b/>
              </w:rPr>
            </w:pPr>
          </w:p>
          <w:p w14:paraId="4CF61879" w14:textId="77777777" w:rsidR="00891CD9" w:rsidRPr="003A3465" w:rsidRDefault="00891CD9" w:rsidP="00FD2F1A">
            <w:pPr>
              <w:rPr>
                <w:rFonts w:ascii="Comic Sans MS" w:hAnsi="Comic Sans MS"/>
                <w:b/>
              </w:rPr>
            </w:pPr>
          </w:p>
        </w:tc>
        <w:tc>
          <w:tcPr>
            <w:tcW w:w="1484" w:type="pct"/>
          </w:tcPr>
          <w:p w14:paraId="24742594" w14:textId="77777777" w:rsidR="007C169C" w:rsidRDefault="000E2EB5" w:rsidP="000E2EB5">
            <w:pPr>
              <w:rPr>
                <w:rFonts w:ascii="Comic Sans MS" w:hAnsi="Comic Sans MS"/>
              </w:rPr>
            </w:pPr>
            <w:r w:rsidRPr="000E2EB5">
              <w:rPr>
                <w:rFonts w:ascii="Comic Sans MS" w:hAnsi="Comic Sans MS"/>
              </w:rPr>
              <w:t>Ten years ago the price of a 16-ounce bag of potato chips was $3.44. The current price of the 16-ounce bag is $4.74.</w:t>
            </w:r>
            <w:r>
              <w:rPr>
                <w:rFonts w:ascii="Comic Sans MS" w:hAnsi="Comic Sans MS"/>
              </w:rPr>
              <w:t xml:space="preserve"> Write linear equations to represent this situation.</w:t>
            </w:r>
          </w:p>
          <w:p w14:paraId="522955EA" w14:textId="16D27263" w:rsidR="000E2EB5" w:rsidRDefault="000E2EB5" w:rsidP="000E2EB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</w:p>
          <w:p w14:paraId="63168416" w14:textId="71D637A6" w:rsidR="000E2EB5" w:rsidRPr="000E2EB5" w:rsidRDefault="000E2EB5" w:rsidP="000E2EB5">
            <w:pPr>
              <w:rPr>
                <w:rFonts w:ascii="Comic Sans MS" w:hAnsi="Comic Sans MS"/>
                <w:color w:val="FF0000"/>
              </w:rPr>
            </w:pPr>
            <w:r w:rsidRPr="000E2EB5">
              <w:rPr>
                <w:rFonts w:ascii="Comic Sans MS" w:hAnsi="Comic Sans MS"/>
                <w:noProof/>
              </w:rPr>
              <w:drawing>
                <wp:inline distT="0" distB="0" distL="0" distR="0" wp14:anchorId="4221DE94" wp14:editId="2864B699">
                  <wp:extent cx="1900555" cy="1336040"/>
                  <wp:effectExtent l="0" t="0" r="4445" b="0"/>
                  <wp:docPr id="7" name="Picture 7" descr="https://homebase.schoolnet.com/files/assess_files/e21707aa-6871-4672-a56c-87e583a78f42/image/2b5dd363-f365-4404-9e6d-f759ce657b6f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https://homebase.schoolnet.com/files/assess_files/e21707aa-6871-4672-a56c-87e583a78f42/image/2b5dd363-f365-4404-9e6d-f759ce657b6f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0555" cy="1336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9B9D32E" w14:textId="77777777" w:rsidR="000E2EB5" w:rsidRPr="000E2EB5" w:rsidRDefault="000E2EB5" w:rsidP="000E2EB5">
            <w:pPr>
              <w:jc w:val="center"/>
              <w:rPr>
                <w:rFonts w:ascii="Comic Sans MS" w:hAnsi="Comic Sans MS"/>
              </w:rPr>
            </w:pPr>
            <w:r w:rsidRPr="000E2EB5">
              <w:rPr>
                <w:rFonts w:ascii="Comic Sans MS" w:hAnsi="Comic Sans MS"/>
              </w:rPr>
              <w:t> </w:t>
            </w:r>
          </w:p>
          <w:p w14:paraId="4808A6DF" w14:textId="77777777" w:rsidR="005D50A9" w:rsidRDefault="005D50A9" w:rsidP="00FD2F1A">
            <w:pPr>
              <w:pStyle w:val="Header"/>
              <w:rPr>
                <w:rFonts w:ascii="Comic Sans MS" w:hAnsi="Comic Sans MS"/>
              </w:rPr>
            </w:pPr>
          </w:p>
          <w:p w14:paraId="12EC50B5" w14:textId="77777777" w:rsidR="002B4298" w:rsidRDefault="002B4298" w:rsidP="00FD2F1A">
            <w:pPr>
              <w:pStyle w:val="Header"/>
              <w:rPr>
                <w:rFonts w:ascii="Comic Sans MS" w:hAnsi="Comic Sans MS"/>
              </w:rPr>
            </w:pPr>
          </w:p>
          <w:p w14:paraId="1815B765" w14:textId="6F6D1ECA" w:rsidR="00D9190A" w:rsidRPr="0026381D" w:rsidRDefault="00D9190A" w:rsidP="00D9190A">
            <w:pPr>
              <w:pStyle w:val="Header"/>
              <w:rPr>
                <w:rFonts w:ascii="Comic Sans MS" w:hAnsi="Comic Sans MS"/>
              </w:rPr>
            </w:pPr>
          </w:p>
        </w:tc>
        <w:tc>
          <w:tcPr>
            <w:tcW w:w="1588" w:type="pct"/>
          </w:tcPr>
          <w:p w14:paraId="53485284" w14:textId="77777777" w:rsidR="000E2EB5" w:rsidRDefault="000E2EB5" w:rsidP="000E2EB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Find the sum of the y-intercepts of the two linear functions below. </w:t>
            </w:r>
          </w:p>
          <w:p w14:paraId="1892644D" w14:textId="77777777" w:rsidR="000E2EB5" w:rsidRDefault="000E2EB5" w:rsidP="000E2EB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x-6</m:t>
              </m:r>
            </m:oMath>
            <w:r>
              <w:rPr>
                <w:rFonts w:ascii="Comic Sans MS" w:hAnsi="Comic Sans MS"/>
              </w:rPr>
              <w:t xml:space="preserve"> and </w:t>
            </w:r>
            <w:r>
              <w:rPr>
                <w:noProof/>
              </w:rPr>
              <w:drawing>
                <wp:inline distT="0" distB="0" distL="0" distR="0" wp14:anchorId="47C19A4A" wp14:editId="6948DB87">
                  <wp:extent cx="2162754" cy="2091193"/>
                  <wp:effectExtent l="0" t="0" r="9525" b="444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4"/>
                          <a:srcRect l="18471" t="15476" r="45121" b="21905"/>
                          <a:stretch/>
                        </pic:blipFill>
                        <pic:spPr bwMode="auto">
                          <a:xfrm>
                            <a:off x="0" y="0"/>
                            <a:ext cx="2163936" cy="20923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31EA95A" w14:textId="77777777" w:rsidR="000E2EB5" w:rsidRDefault="000E2EB5" w:rsidP="000E2EB5">
            <w:pPr>
              <w:rPr>
                <w:rFonts w:ascii="Comic Sans MS" w:hAnsi="Comic Sans MS"/>
              </w:rPr>
            </w:pPr>
          </w:p>
          <w:p w14:paraId="1D2FC058" w14:textId="5085ADCC" w:rsidR="005D50A9" w:rsidRDefault="005D50A9" w:rsidP="000E2EB5">
            <w:pPr>
              <w:rPr>
                <w:rFonts w:ascii="Comic Sans MS" w:hAnsi="Comic Sans MS"/>
              </w:rPr>
            </w:pPr>
          </w:p>
          <w:p w14:paraId="423A6ECF" w14:textId="10BB57F8" w:rsidR="00B844F3" w:rsidRDefault="00B844F3" w:rsidP="00B844F3">
            <w:pPr>
              <w:rPr>
                <w:rFonts w:ascii="Comic Sans MS" w:hAnsi="Comic Sans MS"/>
              </w:rPr>
            </w:pPr>
          </w:p>
          <w:p w14:paraId="14296494" w14:textId="65002631" w:rsidR="000272B0" w:rsidRPr="00564BFB" w:rsidRDefault="000272B0" w:rsidP="00651345">
            <w:pPr>
              <w:jc w:val="center"/>
              <w:rPr>
                <w:rFonts w:ascii="Comic Sans MS" w:hAnsi="Comic Sans MS"/>
                <w:i/>
              </w:rPr>
            </w:pPr>
          </w:p>
        </w:tc>
        <w:tc>
          <w:tcPr>
            <w:tcW w:w="1262" w:type="pct"/>
          </w:tcPr>
          <w:p w14:paraId="13042ECD" w14:textId="6EC588EF" w:rsidR="003A3465" w:rsidRPr="00891CD9" w:rsidRDefault="003A3465" w:rsidP="00FD2F1A">
            <w:pPr>
              <w:jc w:val="center"/>
              <w:rPr>
                <w:rFonts w:ascii="Comic Sans MS" w:hAnsi="Comic Sans MS"/>
                <w:b/>
                <w:i/>
              </w:rPr>
            </w:pPr>
            <w:r w:rsidRPr="00891CD9">
              <w:rPr>
                <w:rFonts w:ascii="Comic Sans MS" w:hAnsi="Comic Sans MS"/>
                <w:b/>
                <w:i/>
              </w:rPr>
              <w:t xml:space="preserve">Problem </w:t>
            </w:r>
            <w:r w:rsidR="000E2EB5">
              <w:rPr>
                <w:rFonts w:ascii="Comic Sans MS" w:hAnsi="Comic Sans MS"/>
                <w:b/>
                <w:i/>
              </w:rPr>
              <w:t>2</w:t>
            </w:r>
            <w:r w:rsidR="00F77F4C" w:rsidRPr="00891CD9">
              <w:rPr>
                <w:rFonts w:ascii="Comic Sans MS" w:hAnsi="Comic Sans MS"/>
                <w:b/>
                <w:i/>
              </w:rPr>
              <w:t xml:space="preserve"> </w:t>
            </w:r>
          </w:p>
          <w:p w14:paraId="430B8DF5" w14:textId="16588F94" w:rsidR="00F77F4C" w:rsidRPr="003A3465" w:rsidRDefault="000E2EB5" w:rsidP="00FD2F1A">
            <w:pPr>
              <w:jc w:val="center"/>
              <w:rPr>
                <w:rFonts w:ascii="Comic Sans MS" w:hAnsi="Comic Sans MS"/>
              </w:rPr>
            </w:pPr>
            <w:r w:rsidRPr="003A3465"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64384" behindDoc="0" locked="0" layoutInCell="1" allowOverlap="1" wp14:anchorId="5E88E6D2" wp14:editId="7D67404B">
                  <wp:simplePos x="0" y="0"/>
                  <wp:positionH relativeFrom="column">
                    <wp:posOffset>92710</wp:posOffset>
                  </wp:positionH>
                  <wp:positionV relativeFrom="paragraph">
                    <wp:posOffset>198120</wp:posOffset>
                  </wp:positionV>
                  <wp:extent cx="1463040" cy="2432050"/>
                  <wp:effectExtent l="0" t="0" r="3810" b="6350"/>
                  <wp:wrapTight wrapText="bothSides">
                    <wp:wrapPolygon edited="0">
                      <wp:start x="0" y="0"/>
                      <wp:lineTo x="0" y="21487"/>
                      <wp:lineTo x="21375" y="21487"/>
                      <wp:lineTo x="21375" y="0"/>
                      <wp:lineTo x="0" y="0"/>
                    </wp:wrapPolygon>
                  </wp:wrapTight>
                  <wp:docPr id="4" name="Picture 10" descr="Grade 6 Math Grid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Grade 6 Math Gri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603" r="4948" b="22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040" cy="2432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F77F4C" w:rsidRPr="003A3465" w14:paraId="21EF4AA0" w14:textId="77777777" w:rsidTr="001F2C91">
        <w:trPr>
          <w:trHeight w:val="4513"/>
        </w:trPr>
        <w:tc>
          <w:tcPr>
            <w:tcW w:w="666" w:type="pct"/>
            <w:vAlign w:val="center"/>
          </w:tcPr>
          <w:p w14:paraId="4C586EE0" w14:textId="56B9E0BA" w:rsidR="00F77F4C" w:rsidRDefault="00733A40" w:rsidP="00FD2F1A">
            <w:pPr>
              <w:jc w:val="center"/>
              <w:rPr>
                <w:rFonts w:ascii="Comic Sans MS" w:hAnsi="Comic Sans MS"/>
                <w:b/>
              </w:rPr>
            </w:pPr>
            <w:r>
              <w:rPr>
                <w:rFonts w:ascii="Comic Sans MS" w:hAnsi="Comic Sans MS"/>
                <w:b/>
              </w:rPr>
              <w:t>Friday</w:t>
            </w:r>
          </w:p>
          <w:p w14:paraId="34E75E95" w14:textId="7C0AFB52" w:rsidR="00733A40" w:rsidRDefault="00733A40" w:rsidP="00FD2F1A">
            <w:pPr>
              <w:jc w:val="center"/>
              <w:rPr>
                <w:rFonts w:ascii="Comic Sans MS" w:hAnsi="Comic Sans MS"/>
                <w:b/>
              </w:rPr>
            </w:pPr>
          </w:p>
        </w:tc>
        <w:tc>
          <w:tcPr>
            <w:tcW w:w="1484" w:type="pct"/>
          </w:tcPr>
          <w:p w14:paraId="170BA98C" w14:textId="39238F20" w:rsidR="00F77F4C" w:rsidRDefault="000E2EB5" w:rsidP="00FD2F1A">
            <w:pPr>
              <w:pStyle w:val="Head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Write a situation comparing two data sets that have a negative correlation. </w:t>
            </w:r>
          </w:p>
          <w:p w14:paraId="243688E2" w14:textId="77777777" w:rsidR="000E2EB5" w:rsidRDefault="000E2EB5" w:rsidP="00FD2F1A">
            <w:pPr>
              <w:pStyle w:val="Header"/>
              <w:rPr>
                <w:rFonts w:ascii="Comic Sans MS" w:hAnsi="Comic Sans MS"/>
              </w:rPr>
            </w:pPr>
          </w:p>
          <w:p w14:paraId="2B244D73" w14:textId="371D6386" w:rsidR="002B4298" w:rsidRPr="000272B0" w:rsidRDefault="002B4298" w:rsidP="007C169C">
            <w:pPr>
              <w:pStyle w:val="Header"/>
              <w:rPr>
                <w:rFonts w:ascii="Comic Sans MS" w:hAnsi="Comic Sans MS"/>
              </w:rPr>
            </w:pPr>
          </w:p>
        </w:tc>
        <w:tc>
          <w:tcPr>
            <w:tcW w:w="1588" w:type="pct"/>
          </w:tcPr>
          <w:p w14:paraId="2ABC0E05" w14:textId="31C3B492" w:rsidR="00F77F4C" w:rsidRDefault="000E2EB5" w:rsidP="000E2EB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Lucas compared the y-intercepts of two functions. </w:t>
            </w:r>
          </w:p>
          <w:p w14:paraId="68D769AA" w14:textId="77777777" w:rsidR="000E2EB5" w:rsidRDefault="000E2EB5" w:rsidP="000E2EB5">
            <w:pPr>
              <w:rPr>
                <w:rFonts w:ascii="Comic Sans MS" w:hAnsi="Comic Sans MS"/>
              </w:rPr>
            </w:pPr>
          </w:p>
          <w:p w14:paraId="2AFD8BDB" w14:textId="47FA03D7" w:rsidR="000E2EB5" w:rsidRDefault="000E2EB5" w:rsidP="000E2EB5">
            <w:pPr>
              <w:pStyle w:val="ListParagraph"/>
              <w:numPr>
                <w:ilvl w:val="0"/>
                <w:numId w:val="3"/>
              </w:num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y = 7x – 4 </w:t>
            </w:r>
          </w:p>
          <w:p w14:paraId="5D7223BC" w14:textId="1A2B9D7B" w:rsidR="000E2EB5" w:rsidRPr="000E2EB5" w:rsidRDefault="000E2EB5" w:rsidP="000E2EB5">
            <w:pPr>
              <w:pStyle w:val="ListParagraph"/>
              <w:numPr>
                <w:ilvl w:val="0"/>
                <w:numId w:val="3"/>
              </w:numPr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 wp14:anchorId="406C71CD" wp14:editId="6455DB4D">
                  <wp:simplePos x="0" y="0"/>
                  <wp:positionH relativeFrom="column">
                    <wp:posOffset>457945</wp:posOffset>
                  </wp:positionH>
                  <wp:positionV relativeFrom="paragraph">
                    <wp:posOffset>2347</wp:posOffset>
                  </wp:positionV>
                  <wp:extent cx="469126" cy="811033"/>
                  <wp:effectExtent l="0" t="0" r="7620" b="8255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101" t="51666" r="49002" b="24048"/>
                          <a:stretch/>
                        </pic:blipFill>
                        <pic:spPr bwMode="auto">
                          <a:xfrm>
                            <a:off x="0" y="0"/>
                            <a:ext cx="469126" cy="81103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BF30EC5" w14:textId="77777777" w:rsidR="000E2EB5" w:rsidRDefault="000E2EB5" w:rsidP="000E2EB5">
            <w:pPr>
              <w:rPr>
                <w:rFonts w:ascii="Comic Sans MS" w:hAnsi="Comic Sans MS"/>
              </w:rPr>
            </w:pPr>
          </w:p>
          <w:p w14:paraId="4CCB16C7" w14:textId="77777777" w:rsidR="000E2EB5" w:rsidRDefault="000E2EB5" w:rsidP="000E2EB5">
            <w:pPr>
              <w:rPr>
                <w:rFonts w:ascii="Comic Sans MS" w:hAnsi="Comic Sans MS"/>
              </w:rPr>
            </w:pPr>
          </w:p>
          <w:p w14:paraId="73A74DB4" w14:textId="77777777" w:rsidR="000E2EB5" w:rsidRDefault="000E2EB5" w:rsidP="000E2EB5">
            <w:pPr>
              <w:rPr>
                <w:rFonts w:ascii="Comic Sans MS" w:hAnsi="Comic Sans MS"/>
              </w:rPr>
            </w:pPr>
          </w:p>
          <w:p w14:paraId="745CDAFD" w14:textId="77777777" w:rsidR="000E2EB5" w:rsidRDefault="000E2EB5" w:rsidP="000E2EB5">
            <w:pPr>
              <w:rPr>
                <w:rFonts w:ascii="Comic Sans MS" w:hAnsi="Comic Sans MS"/>
              </w:rPr>
            </w:pPr>
          </w:p>
          <w:p w14:paraId="768A6B36" w14:textId="208AA9C4" w:rsidR="000E2EB5" w:rsidRDefault="000E2EB5" w:rsidP="000E2EB5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What is the distance between the y-intercepts of the two functions? </w:t>
            </w:r>
          </w:p>
          <w:p w14:paraId="1FFB362B" w14:textId="44000E4C" w:rsidR="004B721F" w:rsidRDefault="004B721F" w:rsidP="00FD2F1A">
            <w:pPr>
              <w:rPr>
                <w:rFonts w:ascii="Comic Sans MS" w:hAnsi="Comic Sans MS"/>
              </w:rPr>
            </w:pPr>
          </w:p>
          <w:p w14:paraId="5B3F42B5" w14:textId="77777777" w:rsidR="00F77F4C" w:rsidRDefault="00F77F4C" w:rsidP="000E2EB5">
            <w:pPr>
              <w:rPr>
                <w:rFonts w:ascii="Comic Sans MS" w:hAnsi="Comic Sans MS"/>
              </w:rPr>
            </w:pPr>
          </w:p>
          <w:p w14:paraId="56ACD02B" w14:textId="77777777" w:rsidR="00F77F4C" w:rsidRPr="003A3465" w:rsidRDefault="00F77F4C" w:rsidP="00FD2F1A">
            <w:pPr>
              <w:rPr>
                <w:rFonts w:ascii="Comic Sans MS" w:hAnsi="Comic Sans MS"/>
              </w:rPr>
            </w:pPr>
          </w:p>
        </w:tc>
        <w:tc>
          <w:tcPr>
            <w:tcW w:w="1262" w:type="pct"/>
          </w:tcPr>
          <w:p w14:paraId="3EBADE4F" w14:textId="557E58C2" w:rsidR="00891CD9" w:rsidRPr="00891CD9" w:rsidRDefault="000E2EB5" w:rsidP="00FD2F1A">
            <w:pPr>
              <w:jc w:val="center"/>
              <w:rPr>
                <w:rFonts w:ascii="Comic Sans MS" w:hAnsi="Comic Sans MS"/>
                <w:b/>
                <w:i/>
              </w:rPr>
            </w:pPr>
            <w:r w:rsidRPr="003A3465">
              <w:rPr>
                <w:rFonts w:ascii="Comic Sans MS" w:hAnsi="Comic Sans MS"/>
                <w:noProof/>
              </w:rPr>
              <w:drawing>
                <wp:anchor distT="0" distB="0" distL="114300" distR="114300" simplePos="0" relativeHeight="251661312" behindDoc="0" locked="0" layoutInCell="1" allowOverlap="1" wp14:anchorId="6630D8F0" wp14:editId="4AA7F123">
                  <wp:simplePos x="0" y="0"/>
                  <wp:positionH relativeFrom="column">
                    <wp:posOffset>86995</wp:posOffset>
                  </wp:positionH>
                  <wp:positionV relativeFrom="paragraph">
                    <wp:posOffset>515620</wp:posOffset>
                  </wp:positionV>
                  <wp:extent cx="1463040" cy="2628900"/>
                  <wp:effectExtent l="0" t="0" r="3810" b="0"/>
                  <wp:wrapTight wrapText="bothSides">
                    <wp:wrapPolygon edited="0">
                      <wp:start x="0" y="0"/>
                      <wp:lineTo x="0" y="21443"/>
                      <wp:lineTo x="21375" y="21443"/>
                      <wp:lineTo x="21375" y="0"/>
                      <wp:lineTo x="0" y="0"/>
                    </wp:wrapPolygon>
                  </wp:wrapTight>
                  <wp:docPr id="6" name="Picture 10" descr="Grade 6 Math Grid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Grade 6 Math Gri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603" r="4948" b="22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040" cy="2628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A665E" w:rsidRPr="00891CD9">
              <w:rPr>
                <w:rFonts w:ascii="Comic Sans MS" w:hAnsi="Comic Sans MS"/>
                <w:b/>
                <w:i/>
              </w:rPr>
              <w:t xml:space="preserve">Problem </w:t>
            </w:r>
            <w:r w:rsidR="00D40ED0">
              <w:rPr>
                <w:rFonts w:ascii="Comic Sans MS" w:hAnsi="Comic Sans MS"/>
                <w:b/>
                <w:i/>
              </w:rPr>
              <w:t>2</w:t>
            </w:r>
            <w:bookmarkStart w:id="0" w:name="_GoBack"/>
            <w:bookmarkEnd w:id="0"/>
          </w:p>
          <w:p w14:paraId="032C29D9" w14:textId="2227B1B5" w:rsidR="00891CD9" w:rsidRPr="00891CD9" w:rsidRDefault="00891CD9" w:rsidP="00FD2F1A">
            <w:pPr>
              <w:rPr>
                <w:rFonts w:ascii="Comic Sans MS" w:hAnsi="Comic Sans MS"/>
              </w:rPr>
            </w:pPr>
          </w:p>
          <w:p w14:paraId="489718E1" w14:textId="77777777" w:rsidR="00F77F4C" w:rsidRPr="00891CD9" w:rsidRDefault="00F77F4C" w:rsidP="00FD2F1A">
            <w:pPr>
              <w:rPr>
                <w:rFonts w:ascii="Comic Sans MS" w:hAnsi="Comic Sans MS"/>
              </w:rPr>
            </w:pPr>
          </w:p>
        </w:tc>
      </w:tr>
    </w:tbl>
    <w:p w14:paraId="740EB25D" w14:textId="0251F51D" w:rsidR="00E32466" w:rsidRPr="003A3465" w:rsidRDefault="001F2C91">
      <w:pPr>
        <w:rPr>
          <w:rFonts w:ascii="Comic Sans MS" w:hAnsi="Comic Sans MS"/>
        </w:rPr>
      </w:pPr>
      <w:r w:rsidRPr="00AF53E3">
        <w:rPr>
          <w:rFonts w:ascii="Comic Sans MS" w:eastAsiaTheme="minorHAnsi" w:hAnsi="Comic Sans MS" w:cs="Comic Sans MS"/>
          <w:i/>
        </w:rPr>
        <w:t xml:space="preserve">Questions </w:t>
      </w:r>
      <w:r>
        <w:rPr>
          <w:rFonts w:ascii="Comic Sans MS" w:eastAsiaTheme="minorHAnsi" w:hAnsi="Comic Sans MS" w:cs="Comic Sans MS"/>
          <w:i/>
        </w:rPr>
        <w:t>adapted from Score21 and SchoolNet</w:t>
      </w:r>
    </w:p>
    <w:sectPr w:rsidR="00E32466" w:rsidRPr="003A3465" w:rsidSect="00FD2F1A">
      <w:headerReference w:type="default" r:id="rId16"/>
      <w:footerReference w:type="default" r:id="rId17"/>
      <w:pgSz w:w="12240" w:h="15840"/>
      <w:pgMar w:top="432" w:right="720" w:bottom="720" w:left="720" w:header="360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B240903" w14:textId="77777777" w:rsidR="00B622E8" w:rsidRDefault="00B622E8" w:rsidP="0098222A">
      <w:r>
        <w:separator/>
      </w:r>
    </w:p>
  </w:endnote>
  <w:endnote w:type="continuationSeparator" w:id="0">
    <w:p w14:paraId="7304B0C7" w14:textId="77777777" w:rsidR="00B622E8" w:rsidRDefault="00B622E8" w:rsidP="009822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auto"/>
    <w:pitch w:val="variable"/>
    <w:sig w:usb0="00000003" w:usb1="00000000" w:usb2="00000000" w:usb3="00000000" w:csb0="00000001" w:csb1="00000000"/>
  </w:font>
  <w:font w:name="Sylfaen">
    <w:altName w:val="Times New Roman"/>
    <w:panose1 w:val="00000000000000000000"/>
    <w:charset w:val="4D"/>
    <w:family w:val="roman"/>
    <w:notTrueType/>
    <w:pitch w:val="variable"/>
    <w:sig w:usb0="00C00283" w:usb1="00000000" w:usb2="00000000" w:usb3="00000000" w:csb0="0000000D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473917" w14:textId="5C04FCFA" w:rsidR="00FD2F1A" w:rsidRPr="00FD2F1A" w:rsidRDefault="00F82086" w:rsidP="00FD2F1A">
    <w:pPr>
      <w:pStyle w:val="Footer"/>
      <w:jc w:val="right"/>
      <w:rPr>
        <w:rFonts w:ascii="Comic Sans MS" w:hAnsi="Comic Sans MS"/>
      </w:rPr>
    </w:pPr>
    <w:r>
      <w:rPr>
        <w:rFonts w:ascii="Comic Sans MS" w:hAnsi="Comic Sans MS"/>
      </w:rPr>
      <w:t>Created by A. Beal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56B154C" w14:textId="77777777" w:rsidR="00B622E8" w:rsidRDefault="00B622E8" w:rsidP="0098222A">
      <w:r>
        <w:separator/>
      </w:r>
    </w:p>
  </w:footnote>
  <w:footnote w:type="continuationSeparator" w:id="0">
    <w:p w14:paraId="46667542" w14:textId="77777777" w:rsidR="00B622E8" w:rsidRDefault="00B622E8" w:rsidP="0098222A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E4DDEA" w14:textId="19BF6593" w:rsidR="00327756" w:rsidRPr="00F77F4C" w:rsidRDefault="00C31BFA" w:rsidP="005D50A9">
    <w:pPr>
      <w:pStyle w:val="Header"/>
      <w:tabs>
        <w:tab w:val="clear" w:pos="4680"/>
        <w:tab w:val="clear" w:pos="9360"/>
      </w:tabs>
      <w:rPr>
        <w:rFonts w:ascii="Comic Sans MS" w:hAnsi="Comic Sans MS"/>
        <w:sz w:val="28"/>
        <w:szCs w:val="28"/>
      </w:rPr>
    </w:pPr>
    <w:r>
      <w:rPr>
        <w:rFonts w:ascii="Comic Sans MS" w:hAnsi="Comic Sans MS"/>
        <w:sz w:val="28"/>
        <w:szCs w:val="28"/>
      </w:rPr>
      <w:t>CCM8</w:t>
    </w:r>
    <w:r w:rsidR="00F82086">
      <w:rPr>
        <w:rFonts w:ascii="Comic Sans MS" w:hAnsi="Comic Sans MS"/>
        <w:sz w:val="28"/>
        <w:szCs w:val="28"/>
      </w:rPr>
      <w:t xml:space="preserve"> </w:t>
    </w:r>
    <w:r w:rsidR="00E21B39">
      <w:rPr>
        <w:rFonts w:ascii="Comic Sans MS" w:hAnsi="Comic Sans MS"/>
        <w:sz w:val="28"/>
        <w:szCs w:val="28"/>
      </w:rPr>
      <w:t xml:space="preserve">- </w:t>
    </w:r>
    <w:r w:rsidR="009325BD">
      <w:rPr>
        <w:rFonts w:ascii="Comic Sans MS" w:hAnsi="Comic Sans MS"/>
        <w:sz w:val="28"/>
        <w:szCs w:val="28"/>
      </w:rPr>
      <w:t>Quarter 4</w:t>
    </w:r>
    <w:r w:rsidR="00733A40">
      <w:rPr>
        <w:rFonts w:ascii="Comic Sans MS" w:hAnsi="Comic Sans MS"/>
        <w:sz w:val="28"/>
        <w:szCs w:val="28"/>
      </w:rPr>
      <w:t xml:space="preserve"> - Week </w:t>
    </w:r>
    <w:r w:rsidR="00FD5CB4">
      <w:rPr>
        <w:rFonts w:ascii="Comic Sans MS" w:hAnsi="Comic Sans MS"/>
        <w:sz w:val="28"/>
        <w:szCs w:val="28"/>
      </w:rPr>
      <w:t>4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A7F28B5"/>
    <w:multiLevelType w:val="hybridMultilevel"/>
    <w:tmpl w:val="171C051A"/>
    <w:lvl w:ilvl="0" w:tplc="CC740AA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7063A0D"/>
    <w:multiLevelType w:val="hybridMultilevel"/>
    <w:tmpl w:val="94DE781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BEA64B7"/>
    <w:multiLevelType w:val="hybridMultilevel"/>
    <w:tmpl w:val="2A1E27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222A"/>
    <w:rsid w:val="00016485"/>
    <w:rsid w:val="00026F4E"/>
    <w:rsid w:val="000272B0"/>
    <w:rsid w:val="00053E25"/>
    <w:rsid w:val="000B17D2"/>
    <w:rsid w:val="000B339A"/>
    <w:rsid w:val="000B7D56"/>
    <w:rsid w:val="000D72D7"/>
    <w:rsid w:val="000E2EB5"/>
    <w:rsid w:val="000E3C0F"/>
    <w:rsid w:val="000F6D5A"/>
    <w:rsid w:val="00103F96"/>
    <w:rsid w:val="00157768"/>
    <w:rsid w:val="001E7955"/>
    <w:rsid w:val="001F2C91"/>
    <w:rsid w:val="00200E2A"/>
    <w:rsid w:val="002244E9"/>
    <w:rsid w:val="002620C3"/>
    <w:rsid w:val="0026381D"/>
    <w:rsid w:val="0028334C"/>
    <w:rsid w:val="00287E29"/>
    <w:rsid w:val="002B4298"/>
    <w:rsid w:val="002F4445"/>
    <w:rsid w:val="002F6EC9"/>
    <w:rsid w:val="00327756"/>
    <w:rsid w:val="00352EBA"/>
    <w:rsid w:val="0036653D"/>
    <w:rsid w:val="003A3465"/>
    <w:rsid w:val="003D4E21"/>
    <w:rsid w:val="00417777"/>
    <w:rsid w:val="0044235B"/>
    <w:rsid w:val="004670A2"/>
    <w:rsid w:val="00485409"/>
    <w:rsid w:val="00487B9C"/>
    <w:rsid w:val="004A7881"/>
    <w:rsid w:val="004B721F"/>
    <w:rsid w:val="00550E43"/>
    <w:rsid w:val="005510CA"/>
    <w:rsid w:val="00564BFB"/>
    <w:rsid w:val="005C6F02"/>
    <w:rsid w:val="005D50A9"/>
    <w:rsid w:val="0060541A"/>
    <w:rsid w:val="0062653D"/>
    <w:rsid w:val="006471A2"/>
    <w:rsid w:val="00651345"/>
    <w:rsid w:val="007013AA"/>
    <w:rsid w:val="00704AE5"/>
    <w:rsid w:val="00713DCF"/>
    <w:rsid w:val="00733A40"/>
    <w:rsid w:val="00734F82"/>
    <w:rsid w:val="00752E55"/>
    <w:rsid w:val="00764C3B"/>
    <w:rsid w:val="007B2629"/>
    <w:rsid w:val="007C169C"/>
    <w:rsid w:val="008743DC"/>
    <w:rsid w:val="00891CD9"/>
    <w:rsid w:val="008C69FA"/>
    <w:rsid w:val="008C7792"/>
    <w:rsid w:val="008D3236"/>
    <w:rsid w:val="008E407F"/>
    <w:rsid w:val="00922E56"/>
    <w:rsid w:val="00923779"/>
    <w:rsid w:val="00924E20"/>
    <w:rsid w:val="009325BD"/>
    <w:rsid w:val="00967801"/>
    <w:rsid w:val="0098222A"/>
    <w:rsid w:val="00992E35"/>
    <w:rsid w:val="009A3F00"/>
    <w:rsid w:val="009C246A"/>
    <w:rsid w:val="009D2EB7"/>
    <w:rsid w:val="00A408AA"/>
    <w:rsid w:val="00AD06C0"/>
    <w:rsid w:val="00AD74C1"/>
    <w:rsid w:val="00AE45EE"/>
    <w:rsid w:val="00AF756C"/>
    <w:rsid w:val="00B379A1"/>
    <w:rsid w:val="00B622E8"/>
    <w:rsid w:val="00B646A8"/>
    <w:rsid w:val="00B844F3"/>
    <w:rsid w:val="00B92B89"/>
    <w:rsid w:val="00BD60CE"/>
    <w:rsid w:val="00BE0F2A"/>
    <w:rsid w:val="00C0601B"/>
    <w:rsid w:val="00C25E32"/>
    <w:rsid w:val="00C31BFA"/>
    <w:rsid w:val="00C66A7E"/>
    <w:rsid w:val="00C80BFB"/>
    <w:rsid w:val="00CA665E"/>
    <w:rsid w:val="00CB3D16"/>
    <w:rsid w:val="00CB6912"/>
    <w:rsid w:val="00CC44B8"/>
    <w:rsid w:val="00D40ED0"/>
    <w:rsid w:val="00D9190A"/>
    <w:rsid w:val="00D96699"/>
    <w:rsid w:val="00D97248"/>
    <w:rsid w:val="00DD639E"/>
    <w:rsid w:val="00DF6651"/>
    <w:rsid w:val="00E21B39"/>
    <w:rsid w:val="00E32466"/>
    <w:rsid w:val="00EA6A78"/>
    <w:rsid w:val="00ED7785"/>
    <w:rsid w:val="00F77F4C"/>
    <w:rsid w:val="00F82086"/>
    <w:rsid w:val="00F8248B"/>
    <w:rsid w:val="00FD2F1A"/>
    <w:rsid w:val="00FD5CB4"/>
    <w:rsid w:val="00FE63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2BCEFF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22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98222A"/>
    <w:pPr>
      <w:keepNext/>
      <w:jc w:val="center"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9822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8222A"/>
  </w:style>
  <w:style w:type="paragraph" w:styleId="Footer">
    <w:name w:val="footer"/>
    <w:basedOn w:val="Normal"/>
    <w:link w:val="FooterChar"/>
    <w:uiPriority w:val="99"/>
    <w:unhideWhenUsed/>
    <w:rsid w:val="009822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8222A"/>
  </w:style>
  <w:style w:type="paragraph" w:styleId="BalloonText">
    <w:name w:val="Balloon Text"/>
    <w:basedOn w:val="Normal"/>
    <w:link w:val="BalloonTextChar"/>
    <w:uiPriority w:val="99"/>
    <w:semiHidden/>
    <w:unhideWhenUsed/>
    <w:rsid w:val="009822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22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98222A"/>
    <w:rPr>
      <w:rFonts w:ascii="Times New Roman" w:eastAsia="Times New Roman" w:hAnsi="Times New Roman" w:cs="Times New Roman"/>
      <w:b/>
      <w:bCs/>
      <w:sz w:val="24"/>
      <w:szCs w:val="24"/>
    </w:rPr>
  </w:style>
  <w:style w:type="table" w:styleId="TableGrid">
    <w:name w:val="Table Grid"/>
    <w:basedOn w:val="TableNormal"/>
    <w:uiPriority w:val="59"/>
    <w:rsid w:val="00B92B8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B339A"/>
    <w:rPr>
      <w:color w:val="808080"/>
    </w:rPr>
  </w:style>
  <w:style w:type="paragraph" w:styleId="ListParagraph">
    <w:name w:val="List Paragraph"/>
    <w:basedOn w:val="Normal"/>
    <w:uiPriority w:val="34"/>
    <w:qFormat/>
    <w:rsid w:val="000E2EB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22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98222A"/>
    <w:pPr>
      <w:keepNext/>
      <w:jc w:val="center"/>
      <w:outlineLvl w:val="0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9822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8222A"/>
  </w:style>
  <w:style w:type="paragraph" w:styleId="Footer">
    <w:name w:val="footer"/>
    <w:basedOn w:val="Normal"/>
    <w:link w:val="FooterChar"/>
    <w:uiPriority w:val="99"/>
    <w:unhideWhenUsed/>
    <w:rsid w:val="009822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8222A"/>
  </w:style>
  <w:style w:type="paragraph" w:styleId="BalloonText">
    <w:name w:val="Balloon Text"/>
    <w:basedOn w:val="Normal"/>
    <w:link w:val="BalloonTextChar"/>
    <w:uiPriority w:val="99"/>
    <w:semiHidden/>
    <w:unhideWhenUsed/>
    <w:rsid w:val="009822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22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98222A"/>
    <w:rPr>
      <w:rFonts w:ascii="Times New Roman" w:eastAsia="Times New Roman" w:hAnsi="Times New Roman" w:cs="Times New Roman"/>
      <w:b/>
      <w:bCs/>
      <w:sz w:val="24"/>
      <w:szCs w:val="24"/>
    </w:rPr>
  </w:style>
  <w:style w:type="table" w:styleId="TableGrid">
    <w:name w:val="Table Grid"/>
    <w:basedOn w:val="TableNormal"/>
    <w:uiPriority w:val="59"/>
    <w:rsid w:val="00B92B8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B339A"/>
    <w:rPr>
      <w:color w:val="808080"/>
    </w:rPr>
  </w:style>
  <w:style w:type="paragraph" w:styleId="ListParagraph">
    <w:name w:val="List Paragraph"/>
    <w:basedOn w:val="Normal"/>
    <w:uiPriority w:val="34"/>
    <w:qFormat/>
    <w:rsid w:val="000E2EB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4863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566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wmf"/><Relationship Id="rId12" Type="http://schemas.openxmlformats.org/officeDocument/2006/relationships/oleObject" Target="embeddings/oleObject1.bin"/><Relationship Id="rId13" Type="http://schemas.openxmlformats.org/officeDocument/2006/relationships/image" Target="media/image4.gif"/><Relationship Id="rId14" Type="http://schemas.openxmlformats.org/officeDocument/2006/relationships/image" Target="media/image5.png"/><Relationship Id="rId15" Type="http://schemas.openxmlformats.org/officeDocument/2006/relationships/image" Target="media/image6.png"/><Relationship Id="rId16" Type="http://schemas.openxmlformats.org/officeDocument/2006/relationships/header" Target="header1.xml"/><Relationship Id="rId17" Type="http://schemas.openxmlformats.org/officeDocument/2006/relationships/footer" Target="footer1.xml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png"/><Relationship Id="rId10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661216-82EC-844F-BE41-1BD222DE70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7</Words>
  <Characters>1185</Characters>
  <Application>Microsoft Macintosh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13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rice</dc:creator>
  <cp:lastModifiedBy>Stacey Johnson</cp:lastModifiedBy>
  <cp:revision>5</cp:revision>
  <cp:lastPrinted>2013-08-21T12:40:00Z</cp:lastPrinted>
  <dcterms:created xsi:type="dcterms:W3CDTF">2014-11-16T20:36:00Z</dcterms:created>
  <dcterms:modified xsi:type="dcterms:W3CDTF">2015-02-25T19:35:00Z</dcterms:modified>
</cp:coreProperties>
</file>